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9F262E0"/>
    <w:p w14:paraId="621C36F5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福建省泉州市四校联考2025-2026学年高一上学期11月期中</w:t>
      </w:r>
    </w:p>
    <w:p w14:paraId="67D48256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物理试题</w:t>
      </w:r>
    </w:p>
    <w:p w14:paraId="1139F124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一、单选题</w:t>
      </w:r>
    </w:p>
    <w:p w14:paraId="0852C54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巴黎奥运会跳水女子双人10米跳台决赛，中国选手双人跳水以绝对优势获得金牌。比赛中两位运动员的动作一致，同步分为满分10分，则下列说法正确的是（　　）</w:t>
      </w:r>
    </w:p>
    <w:p w14:paraId="5446F722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33500" cy="1219200"/>
            <wp:effectExtent l="0" t="0" r="0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8657F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25" o:spt="75" alt="www.zqy.com" type="#_x0000_t75" style="height:12.5pt;width:20.85pt;" o:ole="t" filled="f" o:preferrelative="t" stroked="f" coordsize="21600,21600">
            <v:path/>
            <v:fill on="f" focussize="0,0"/>
            <v:stroke on="f" joinstyle="miter"/>
            <v:imagedata r:id="rId6" o:title="eqId167e6e41ac221847824a72e964f340f1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指运动员比赛中的通过的路程</w:t>
      </w:r>
    </w:p>
    <w:p w14:paraId="10AA0CE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裁判员在评同步分时，只能以水面为参考系</w:t>
      </w:r>
    </w:p>
    <w:p w14:paraId="1B53290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研究运动员的空中翻转动作时，不可将运动员视为质点</w:t>
      </w:r>
    </w:p>
    <w:p w14:paraId="23BB667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跳水运动员在起跳后，若忽略空气阻力，其运动可视为自由落体运动</w:t>
      </w:r>
    </w:p>
    <w:p w14:paraId="5ADBFB8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如图甲所示，水平地面上堆放的原木处于静止状态，图乙为其侧视截面图。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为原木P与水平地面的接触点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为P与原木堆的接触点。关于原木P受力的说法正确的是（　　）</w:t>
      </w:r>
    </w:p>
    <w:p w14:paraId="015F38A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333750" cy="828675"/>
            <wp:effectExtent l="0" t="0" r="0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7FD6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受到的支持力竖直向上</w:t>
      </w:r>
    </w:p>
    <w:p w14:paraId="26E4FE6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受到的支持力竖直向上</w:t>
      </w:r>
    </w:p>
    <w:p w14:paraId="317B573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受到的静摩擦力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N</w:t>
      </w:r>
      <w:r>
        <w:rPr>
          <w:rFonts w:ascii="Times New Roman" w:hAnsi="Times New Roman"/>
          <w:kern w:val="2"/>
          <w:sz w:val="21"/>
          <w:szCs w:val="22"/>
        </w:rPr>
        <w:t>方向</w:t>
      </w:r>
    </w:p>
    <w:p w14:paraId="6947C64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假如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接触处光滑，原木P仍可以保持静止状态</w:t>
      </w:r>
    </w:p>
    <w:p w14:paraId="3C5615E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如图所示，物体在</w:t>
      </w:r>
      <w:r>
        <w:object>
          <v:shape id="_x0000_i1026" o:spt="75" alt="www.zqy.com" type="#_x0000_t75" style="height:12.5pt;width:36.5pt;" o:ole="t" filled="f" o:preferrelative="t" stroked="f" coordsize="21600,21600">
            <v:path/>
            <v:fill on="f" focussize="0,0"/>
            <v:stroke on="f" joinstyle="miter"/>
            <v:imagedata r:id="rId9" o:title="eqIdfb8bac16cb8576876b2649737730f72e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方向水平向右的拉力作用下，沿水平面向左运动．已知物体与水平面间的动摩擦因数</w:t>
      </w:r>
      <w:r>
        <w:object>
          <v:shape id="_x0000_i1027" o:spt="75" alt="www.zqy.com" type="#_x0000_t75" style="height:14.6pt;width:33.4pt;" o:ole="t" filled="f" o:preferrelative="t" stroked="f" coordsize="21600,21600">
            <v:path/>
            <v:fill on="f" focussize="0,0"/>
            <v:stroke on="f" joinstyle="miter"/>
            <v:imagedata r:id="rId11" o:title="eqIdcf59e9d5fcfd455cd52e1448f54f78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物体质量</w:t>
      </w:r>
      <w:r>
        <w:object>
          <v:shape id="_x0000_i1028" o:spt="75" alt="www.zqy.com" type="#_x0000_t75" style="height:13.55pt;width:36.5pt;" o:ole="t" filled="f" o:preferrelative="t" stroked="f" coordsize="21600,21600">
            <v:path/>
            <v:fill on="f" focussize="0,0"/>
            <v:stroke on="f" joinstyle="miter"/>
            <v:imagedata r:id="rId13" o:title="eqId2b18d5b30957cff6e0ca428d35ca011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取</w:t>
      </w:r>
      <w:r>
        <w:object>
          <v:shape id="_x0000_i1029" o:spt="75" alt="www.zqy.com" type="#_x0000_t75" style="height:15.65pt;width:49.05pt;" o:ole="t" filled="f" o:preferrelative="t" stroked="f" coordsize="21600,21600">
            <v:path/>
            <v:fill on="f" focussize="0,0"/>
            <v:stroke on="f" joinstyle="miter"/>
            <v:imagedata r:id="rId15" o:title="eqId46a6a294d3d7206bcdde5b943dbe94f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．可知物体所受摩擦力为：（</w:t>
      </w:r>
      <w:r>
        <w:rPr>
          <w:rFonts w:ascii="Times New Roman" w:hAnsi="Times New Roman" w:eastAsia="Times New Roman"/>
          <w:sz w:val="24"/>
          <w:szCs w:val="24"/>
        </w:rPr>
        <w:t>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349C7B5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409700" cy="561975"/>
            <wp:effectExtent l="0" t="0" r="0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2C78B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30" o:spt="75" alt="www.zqy.com" type="#_x0000_t75" style="height:12.5pt;width:20.85pt;" o:ole="t" filled="f" o:preferrelative="t" stroked="f" coordsize="21600,21600">
            <v:path/>
            <v:fill on="f" focussize="0,0"/>
            <v:stroke on="f" joinstyle="miter"/>
            <v:imagedata r:id="rId18" o:title="eqIdd29626bfdb01ead4126ed83c920f63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水平向左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31" o:spt="75" alt="www.zqy.com" type="#_x0000_t75" style="height:12.5pt;width:20.85pt;" o:ole="t" filled="f" o:preferrelative="t" stroked="f" coordsize="21600,21600">
            <v:path/>
            <v:fill on="f" focussize="0,0"/>
            <v:stroke on="f" joinstyle="miter"/>
            <v:imagedata r:id="rId18" o:title="eqIdd29626bfdb01ead4126ed83c920f63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水平向右</w:t>
      </w:r>
    </w:p>
    <w:p w14:paraId="1EE9345B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32" o:spt="75" alt="www.zqy.com" type="#_x0000_t75" style="height:12.5pt;width:21.9pt;" o:ole="t" filled="f" o:preferrelative="t" stroked="f" coordsize="21600,21600">
            <v:path/>
            <v:fill on="f" focussize="0,0"/>
            <v:stroke on="f" joinstyle="miter"/>
            <v:imagedata r:id="rId21" o:title="eqId54ee607b58eb717338f571f0e22856c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水平向左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33" o:spt="75" alt="www.zqy.com" type="#_x0000_t75" style="height:12.5pt;width:21.9pt;" o:ole="t" filled="f" o:preferrelative="t" stroked="f" coordsize="21600,21600">
            <v:path/>
            <v:fill on="f" focussize="0,0"/>
            <v:stroke on="f" joinstyle="miter"/>
            <v:imagedata r:id="rId21" o:title="eqId54ee607b58eb717338f571f0e22856c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水平向右</w:t>
      </w:r>
    </w:p>
    <w:p w14:paraId="3095135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某同学从一塔顶上每隔1s由静止释放一个小球，当释放第7个小球时，第1个小球恰好落地。不计空气阻力，重力加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g</w:t>
      </w:r>
      <w:r>
        <w:rPr>
          <w:rFonts w:ascii="Times New Roman" w:hAnsi="Times New Roman"/>
          <w:kern w:val="2"/>
          <w:sz w:val="21"/>
          <w:szCs w:val="22"/>
        </w:rPr>
        <w:t>取10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，下列说法正确的是（　　）</w:t>
      </w:r>
    </w:p>
    <w:p w14:paraId="4CA3381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小球落地前瞬间的速度大小为70m/s</w:t>
      </w:r>
    </w:p>
    <w:p w14:paraId="4CCA16AD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第1个小球落地时，第6个小球下落的距离为10m</w:t>
      </w:r>
    </w:p>
    <w:p w14:paraId="68C0B4D7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第1个小球落地时，第2个小球与第3个小球的间距为15m</w:t>
      </w:r>
    </w:p>
    <w:p w14:paraId="33CD6A6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第1个小球落地前瞬间，第1个、第2个和第5个小球的速度大小之比为6∶5∶2</w:t>
      </w:r>
    </w:p>
    <w:p w14:paraId="4C95867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一辆汽车出厂前需经过多项严格的质量检测，才能被贴上“产品合格证”和“3C强制产品认证”标识，其中的转翼检测就是进行低速实验，检测多项安全性能，在水平平行的两条车道上检测甲、乙两车，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0时刻，甲、乙两车并排，两车的速度一时间关系图像如图所示，则0~6s内（　　）</w:t>
      </w:r>
    </w:p>
    <w:p w14:paraId="7D981A5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933575" cy="1562100"/>
            <wp:effectExtent l="0" t="0" r="9525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18DA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1s时，两车相距最远</w:t>
      </w:r>
    </w:p>
    <w:p w14:paraId="4206042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2s时，乙车改变运动方向</w:t>
      </w:r>
    </w:p>
    <w:p w14:paraId="3E0836F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4s时，甲车在乙车前</w:t>
      </w:r>
    </w:p>
    <w:p w14:paraId="2F14B22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甲、乙两车相遇两次</w:t>
      </w:r>
    </w:p>
    <w:p w14:paraId="76EF14B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如图所示，物体</w:t>
      </w:r>
      <w:r>
        <w:object>
          <v:shape id="_x0000_i1034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5" o:title="eqIdff4489d9b83072184c0e1d6b09be50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质量为</w:t>
      </w:r>
      <w:r>
        <w:object>
          <v:shape id="_x0000_i1035" o:spt="75" alt="www.zqy.com" type="#_x0000_t75" style="height:9.4pt;width:11.5pt;" o:ole="t" filled="f" o:preferrelative="t" stroked="f" coordsize="21600,21600">
            <v:path/>
            <v:fill on="f" focussize="0,0"/>
            <v:stroke on="f" joinstyle="miter"/>
            <v:imagedata r:id="rId27" o:title="eqId294f5ba74cdf695fc9a8a8e52f42132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36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29" o:title="eqIdea1e8babee63bfc889ae5a34632284b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质量为</w:t>
      </w:r>
      <w:r>
        <w:object>
          <v:shape id="_x0000_i1037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5" o:title="eqIdff4489d9b83072184c0e1d6b09be50c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2倍，</w:t>
      </w:r>
      <w:r>
        <w:object>
          <v:shape id="_x0000_i1038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5" o:title="eqIdff4489d9b83072184c0e1d6b09be50c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39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29" o:title="eqIdea1e8babee63bfc889ae5a34632284b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之间以及</w:t>
      </w:r>
      <w:r>
        <w:object>
          <v:shape id="_x0000_i1040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29" o:title="eqIdea1e8babee63bfc889ae5a34632284b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水平地面之间的动摩擦系数均为</w:t>
      </w:r>
      <w:r>
        <w:object>
          <v:shape id="_x0000_i1041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35" o:title="eqId1100379a4385b9ce064847bc21760a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水平拉力</w:t>
      </w:r>
      <w:r>
        <w:object>
          <v:shape id="_x0000_i1042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37" o:title="eqIda0ed1ec316bc54c37c4286c208f556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拉着</w:t>
      </w:r>
      <w:r>
        <w:object>
          <v:shape id="_x0000_i1043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29" o:title="eqIdea1e8babee63bfc889ae5a34632284bc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物体水平向左匀速运动（</w:t>
      </w:r>
      <w:r>
        <w:object>
          <v:shape id="_x0000_i1044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5" o:title="eqIdff4489d9b83072184c0e1d6b09be50ca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未脱离物体</w:t>
      </w:r>
      <w:r>
        <w:object>
          <v:shape id="_x0000_i1045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29" o:title="eqIdea1e8babee63bfc889ae5a34632284b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上表面），</w:t>
      </w:r>
      <w:r>
        <w:object>
          <v:shape id="_x0000_i1046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37" o:title="eqIda0ed1ec316bc54c37c4286c208f5566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大小应为（　　）</w:t>
      </w:r>
    </w:p>
    <w:p w14:paraId="2AEF8AAF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81125" cy="514350"/>
            <wp:effectExtent l="0" t="0" r="9525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F104D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47" o:spt="75" alt="www.zqy.com" type="#_x0000_t75" style="height:14.6pt;width:29.2pt;" o:ole="t" filled="f" o:preferrelative="t" stroked="f" coordsize="21600,21600">
            <v:path/>
            <v:fill on="f" focussize="0,0"/>
            <v:stroke on="f" joinstyle="miter"/>
            <v:imagedata r:id="rId44" o:title="eqId16fdfa40dc24242b569471005bc55f5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48" o:spt="75" alt="www.zqy.com" type="#_x0000_t75" style="height:14.6pt;width:29.2pt;" o:ole="t" filled="f" o:preferrelative="t" stroked="f" coordsize="21600,21600">
            <v:path/>
            <v:fill on="f" focussize="0,0"/>
            <v:stroke on="f" joinstyle="miter"/>
            <v:imagedata r:id="rId46" o:title="eqId11875194c4ba5f95085d840cd99320db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49" o:spt="75" alt="www.zqy.com" type="#_x0000_t75" style="height:14.6pt;width:29.2pt;" o:ole="t" filled="f" o:preferrelative="t" stroked="f" coordsize="21600,21600">
            <v:path/>
            <v:fill on="f" focussize="0,0"/>
            <v:stroke on="f" joinstyle="miter"/>
            <v:imagedata r:id="rId48" o:title="eqId9cfbed96bed6588ffced33d1de4eda1a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50" o:spt="75" alt="www.zqy.com" type="#_x0000_t75" style="height:13.55pt;width:29.2pt;" o:ole="t" filled="f" o:preferrelative="t" stroked="f" coordsize="21600,21600">
            <v:path/>
            <v:fill on="f" focussize="0,0"/>
            <v:stroke on="f" joinstyle="miter"/>
            <v:imagedata r:id="rId50" o:title="eqId76f3716fb1e1fbe19b5880a727b2318b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</w:p>
    <w:p w14:paraId="39AF4A7A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05E14687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二、多选题</w:t>
      </w:r>
    </w:p>
    <w:p w14:paraId="0907DA9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关于矢量和标量，下列说法正确的是（　　）</w:t>
      </w:r>
    </w:p>
    <w:p w14:paraId="5B52E04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甲、乙两运动物体的位移大小均为50m，这两个物体的位移必定相同</w:t>
      </w:r>
    </w:p>
    <w:p w14:paraId="0309CA9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描述矢量既要说明大小，又要指明方向</w:t>
      </w:r>
    </w:p>
    <w:p w14:paraId="123671B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做直线运动的甲、乙两物体位移分别为</w:t>
      </w:r>
      <w:r>
        <w:object>
          <v:shape id="_x0000_i1051" o:spt="75" alt="www.zqy.com" type="#_x0000_t75" style="height:16.7pt;width:38.6pt;" o:ole="t" filled="f" o:preferrelative="t" stroked="f" coordsize="21600,21600">
            <v:path/>
            <v:fill on="f" focussize="0,0"/>
            <v:stroke on="f" joinstyle="miter"/>
            <v:imagedata r:id="rId52" o:title="eqId7dc7db312e5dc9d0aeba6b7acd99c5c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52" o:spt="75" alt="www.zqy.com" type="#_x0000_t75" style="height:15.65pt;width:44.85pt;" o:ole="t" filled="f" o:preferrelative="t" stroked="f" coordsize="21600,21600">
            <v:path/>
            <v:fill on="f" focussize="0,0"/>
            <v:stroke on="f" joinstyle="miter"/>
            <v:imagedata r:id="rId54" o:title="eqIdd72ba37eb3381a104b7690cd591c408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甲的位移大于乙的位移</w:t>
      </w:r>
    </w:p>
    <w:p w14:paraId="270C748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温度计读数的正、负号表示温度高低，不表示方向，温度是标量</w:t>
      </w:r>
    </w:p>
    <w:p w14:paraId="043E328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如图甲所示，将一小球从固定斜面顶端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处由静止释放，小球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处到达斜面底端，通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两处安装的传感器测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间的距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及小球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B</w:t>
      </w:r>
      <w:r>
        <w:rPr>
          <w:rFonts w:ascii="Times New Roman" w:hAnsi="Times New Roman"/>
          <w:kern w:val="2"/>
          <w:sz w:val="21"/>
          <w:szCs w:val="22"/>
        </w:rPr>
        <w:t>段运动的时间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。改变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及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处传感器的位置，重复多次实验，计算机作出</w:t>
      </w:r>
      <w:r>
        <w:object>
          <v:shape id="_x0000_i1053" o:spt="75" alt="www.zqy.com" type="#_x0000_t75" style="height:27.15pt;width:22.95pt;" o:ole="t" filled="f" o:preferrelative="t" stroked="f" coordsize="21600,21600">
            <v:path/>
            <v:fill on="f" focussize="0,0"/>
            <v:stroke on="f" joinstyle="miter"/>
            <v:imagedata r:id="rId56" o:title="eqId1aa0ffd8be0a0721296f573774b1346d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图像如图乙所示。下列说法正确的是（</w: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387F237D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038475" cy="1238250"/>
            <wp:effectExtent l="0" t="0" r="9525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D373D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小球做匀速直线运动，速度大小为0.5m/s</w:t>
      </w:r>
    </w:p>
    <w:p w14:paraId="64FE12E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小球做匀加速直线运动，加速度大小为</w:t>
      </w:r>
      <w:r>
        <w:object>
          <v:shape id="_x0000_i1054" o:spt="75" alt="www.zqy.com" type="#_x0000_t75" style="height:14.6pt;width:30.25pt;" o:ole="t" filled="f" o:preferrelative="t" stroked="f" coordsize="21600,21600">
            <v:path/>
            <v:fill on="f" focussize="0,0"/>
            <v:stroke on="f" joinstyle="miter"/>
            <v:imagedata r:id="rId59" o:title="eqId8929fafb3e9bd2332bbee4eab4caf98d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</w:p>
    <w:p w14:paraId="463D4D8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小球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后第1s末的速度大小为2.5m/s</w:t>
      </w:r>
    </w:p>
    <w:p w14:paraId="3B745E6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小球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后第1s内的平均速度大小为1m/s</w:t>
      </w:r>
    </w:p>
    <w:p w14:paraId="7E7A182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如图所示，A、B两木块质量均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，1、2两轻弹簧的劲度系数分别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k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k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，弹簧、木块、地面各接触点都栓连，整个系统静止。现用力将木块A缓慢竖直向上提起，直到弹簧2的弹力大小变为原来的一半为止，A、B所受的合外力始终为零，则在这过程中A木块移动的距离为（　　）</w:t>
      </w:r>
    </w:p>
    <w:p w14:paraId="2CD419E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742950" cy="1133475"/>
            <wp:effectExtent l="0" t="0" r="0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4DB84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55" o:spt="75" alt="www.zqy.com" type="#_x0000_t75" style="height:30.25pt;width:42.8pt;" o:ole="t" filled="f" o:preferrelative="t" stroked="f" coordsize="21600,21600">
            <v:path/>
            <v:fill on="f" focussize="0,0"/>
            <v:stroke on="f" joinstyle="miter"/>
            <v:imagedata r:id="rId62" o:title="eqId6bdf0a2f05afcde9294a1476ace65d6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56" o:spt="75" alt="www.zqy.com" type="#_x0000_t75" style="height:29.2pt;width:48pt;" o:ole="t" filled="f" o:preferrelative="t" stroked="f" coordsize="21600,21600">
            <v:path/>
            <v:fill on="f" focussize="0,0"/>
            <v:stroke on="f" joinstyle="miter"/>
            <v:imagedata r:id="rId64" o:title="eqId8ef38f54601a249529d58b361c65db4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57" o:spt="75" alt="www.zqy.com" type="#_x0000_t75" style="height:30.25pt;width:53.2pt;" o:ole="t" filled="f" o:preferrelative="t" stroked="f" coordsize="21600,21600">
            <v:path/>
            <v:fill on="f" focussize="0,0"/>
            <v:stroke on="f" joinstyle="miter"/>
            <v:imagedata r:id="rId66" o:title="eqId7cccc9f34c5a95df71ca7bba45bc8f4f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58" o:spt="75" alt="www.zqy.com" type="#_x0000_t75" style="height:30.25pt;width:53.2pt;" o:ole="t" filled="f" o:preferrelative="t" stroked="f" coordsize="21600,21600">
            <v:path/>
            <v:fill on="f" focussize="0,0"/>
            <v:stroke on="f" joinstyle="miter"/>
            <v:imagedata r:id="rId68" o:title="eqId18129e63df68d3948c3759849faeab0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</w:p>
    <w:p w14:paraId="7B4631A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如图所示，质量为</w:t>
      </w:r>
      <w:r>
        <w:object>
          <v:shape id="_x0000_i1059" o:spt="75" alt="www.zqy.com" type="#_x0000_t75" style="height:9.4pt;width:11.5pt;" o:ole="t" filled="f" o:preferrelative="t" stroked="f" coordsize="21600,21600">
            <v:path/>
            <v:fill on="f" focussize="0,0"/>
            <v:stroke on="f" joinstyle="miter"/>
            <v:imagedata r:id="rId27" o:title="eqId294f5ba74cdf695fc9a8a8e52f421328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物体，放在一固定斜面上，当斜面倾角为30°时恰能沿斜面匀速下滑，对物体施加一大小为</w:t>
      </w:r>
      <w:r>
        <w:object>
          <v:shape id="_x0000_i1060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37" o:title="eqIda0ed1ec316bc54c37c4286c208f5566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水平向右的恒力，物体可沿斜面匀速向上滑行，设最大静摩擦力等于滑动摩擦力，当斜面倾角增大并超过某一临界角</w:t>
      </w:r>
      <w:r>
        <w:object>
          <v:shape id="_x0000_i1061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72" o:title="eqId1a4438bae1705c0f26beddf41322c08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不论水平恒力</w:t>
      </w:r>
      <w:r>
        <w:object>
          <v:shape id="_x0000_i1062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37" o:title="eqIda0ed1ec316bc54c37c4286c208f5566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多大，都不能使物体沿斜面向上滑行，则（　　）</w:t>
      </w:r>
    </w:p>
    <w:p w14:paraId="05304ED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247775" cy="685800"/>
            <wp:effectExtent l="0" t="0" r="9525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6D531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物体与斜面间的动摩擦因数</w:t>
      </w:r>
      <w:r>
        <w:object>
          <v:shape id="_x0000_i1063" o:spt="75" alt="www.zqy.com" type="#_x0000_t75" style="height:30.25pt;width:35.5pt;" o:ole="t" filled="f" o:preferrelative="t" stroked="f" coordsize="21600,21600">
            <v:path/>
            <v:fill on="f" focussize="0,0"/>
            <v:stroke on="f" joinstyle="miter"/>
            <v:imagedata r:id="rId76" o:title="eqId11badedd7c2edcdaa155e78699e4c40a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</w:p>
    <w:p w14:paraId="2851E8BE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物体与斜面间的动摩擦因数</w:t>
      </w:r>
      <w:r>
        <w:object>
          <v:shape id="_x0000_i1064" o:spt="75" alt="www.zqy.com" type="#_x0000_t75" style="height:27.15pt;width:27.15pt;" o:ole="t" filled="f" o:preferrelative="t" stroked="f" coordsize="21600,21600">
            <v:path/>
            <v:fill on="f" focussize="0,0"/>
            <v:stroke on="f" joinstyle="miter"/>
            <v:imagedata r:id="rId78" o:title="eqIdf36f31664fd2052362df6ec6459b0a02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</w:p>
    <w:p w14:paraId="0FBA44C1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临界角</w:t>
      </w:r>
      <w:r>
        <w:object>
          <v:shape id="_x0000_i1065" o:spt="75" alt="www.zqy.com" type="#_x0000_t75" style="height:15.65pt;width:37.55pt;" o:ole="t" filled="f" o:preferrelative="t" stroked="f" coordsize="21600,21600">
            <v:path/>
            <v:fill on="f" focussize="0,0"/>
            <v:stroke on="f" joinstyle="miter"/>
            <v:imagedata r:id="rId80" o:title="eqId14557f1795fca9420e4ec891dc940c64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</w:p>
    <w:p w14:paraId="21D2E624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临界角</w:t>
      </w:r>
      <w:r>
        <w:object>
          <v:shape id="_x0000_i1066" o:spt="75" alt="www.zqy.com" type="#_x0000_t75" style="height:15.65pt;width:37.55pt;" o:ole="t" filled="f" o:preferrelative="t" stroked="f" coordsize="21600,21600">
            <v:path/>
            <v:fill on="f" focussize="0,0"/>
            <v:stroke on="f" joinstyle="miter"/>
            <v:imagedata r:id="rId82" o:title="eqIde16880cb97038c5722c29083ae3b583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</w:p>
    <w:p w14:paraId="376E1303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42030334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三、填空题</w:t>
      </w:r>
    </w:p>
    <w:p w14:paraId="2F80ED6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一辆初速度为12m/s的轿车刹车后做匀减速直线运动，1s末速度减到7m/s。则轿车的加速度大小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object>
          <v:shape id="_x0000_i1067" o:spt="75" alt="www.zqy.com" type="#_x0000_t75" style="height:14.6pt;width:21.9pt;" o:ole="t" filled="f" o:preferrelative="t" stroked="f" coordsize="21600,21600">
            <v:path/>
            <v:fill on="f" focussize="0,0"/>
            <v:stroke on="f" joinstyle="miter"/>
            <v:imagedata r:id="rId84" o:title="eqId710920b7509b243cfbaaf711bc2ce34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2s末轿车的速度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m/s，3s内轿车的位移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m。</w:t>
      </w:r>
    </w:p>
    <w:p w14:paraId="73338F2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</w:t>
      </w:r>
      <w:r>
        <w:object>
          <v:shape id="_x0000_i1068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86" o:title="eqIdf5076289823db419f94e9c0c8f4aaf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69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a3fb78c5f885034612c0e030b920143d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合力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大小随着它们的夹角</w:t>
      </w:r>
      <w:r>
        <w:object>
          <v:shape id="_x0000_i1070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90" o:title="eqIdc24095e409b025db711f14be783a406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变化的关系如图所示（</w:t>
      </w:r>
      <w:r>
        <w:object>
          <v:shape id="_x0000_i1071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86" o:title="eqIdf5076289823db419f94e9c0c8f4aafd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72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a3fb78c5f885034612c0e030b920143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大小均不变，且</w:t>
      </w:r>
      <w:r>
        <w:object>
          <v:shape id="_x0000_i1073" o:spt="75" alt="www.zqy.com" type="#_x0000_t75" style="height:15.65pt;width:31.3pt;" o:ole="t" filled="f" o:preferrelative="t" stroked="f" coordsize="21600,21600">
            <v:path/>
            <v:fill on="f" focussize="0,0"/>
            <v:stroke on="f" joinstyle="miter"/>
            <v:imagedata r:id="rId94" o:title="eqId97aa80ddc74dcdb141eb0cefcf22851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）．则可知</w:t>
      </w:r>
      <w:r>
        <w:object>
          <v:shape id="_x0000_i1074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86" o:title="eqIdf5076289823db419f94e9c0c8f4aafd9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大小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N，</w:t>
      </w:r>
      <w:r>
        <w:object>
          <v:shape id="_x0000_i1075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a3fb78c5f885034612c0e030b920143d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大小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N，当两个分力方向夹角为90°时，合力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的值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N．</w:t>
      </w:r>
    </w:p>
    <w:p w14:paraId="3AC1113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247775" cy="1190625"/>
            <wp:effectExtent l="0" t="0" r="9525" b="9525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6C84D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18810267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四、实验题</w:t>
      </w:r>
    </w:p>
    <w:p w14:paraId="7D82E4B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在“探究弹簧弹力大小和弹簧伸长量的关系”实验中，用两条不同的轻质弹簧</w:t>
      </w:r>
      <w:r>
        <w:object>
          <v:shape id="_x0000_i1076" o:spt="75" alt="www.zqy.com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99" o:title="eqId0a6936d370d6a238a608ca56f87198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77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101" o:title="eqId2c94bb12cee76221e13f9ef955b0aa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得到弹力与弹簧长度关系如图所示，则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kern w:val="2"/>
          <w:sz w:val="21"/>
          <w:szCs w:val="22"/>
        </w:rPr>
        <w:t>弹簧的原长更长（填“</w:t>
      </w:r>
      <w:r>
        <w:object>
          <v:shape id="_x0000_i1078" o:spt="75" alt="www.zqy.com" type="#_x0000_t75" style="height:9.4pt;width:8.35pt;" o:ole="t" filled="f" o:preferrelative="t" stroked="f" coordsize="21600,21600">
            <v:path/>
            <v:fill on="f" focussize="0,0"/>
            <v:stroke on="f" joinstyle="miter"/>
            <v:imagedata r:id="rId99" o:title="eqId0a6936d370d6a238a608ca56f87198d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”或“</w:t>
      </w:r>
      <w:r>
        <w:object>
          <v:shape id="_x0000_i1079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101" o:title="eqId2c94bb12cee76221e13f9ef955b0aab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”），弹簧</w:t>
      </w:r>
      <w:r>
        <w:object>
          <v:shape id="_x0000_i1080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101" o:title="eqId2c94bb12cee76221e13f9ef955b0aab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劲度系数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</w:t>
      </w:r>
      <w:r>
        <w:rPr>
          <w:rFonts w:ascii="Times New Roman" w:hAnsi="Times New Roman"/>
          <w:kern w:val="2"/>
          <w:sz w:val="21"/>
          <w:szCs w:val="22"/>
        </w:rPr>
        <w:t>N/m。</w:t>
      </w:r>
    </w:p>
    <w:p w14:paraId="6810BB7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914525" cy="1438275"/>
            <wp:effectExtent l="0" t="0" r="9525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6FA4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某同学在“探究两个互成角度的力的合成规律”实验时，探究过程如下，请试着补全相关内容。</w:t>
      </w:r>
    </w:p>
    <w:p w14:paraId="7960B611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4467225" cy="1438275"/>
            <wp:effectExtent l="0" t="0" r="9525" b="9525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10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5D7A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如图甲，用两只弹簧测力计分别勾住细绳套，互成角度地拉橡皮条，使橡皮条伸长，记下结点的位置</w:t>
      </w:r>
      <w:r>
        <w:object>
          <v:shape id="_x0000_i1081" o:spt="75" alt="www.zqy.com" type="#_x0000_t75" style="height:12.5pt;width:10.45pt;" o:ole="t" filled="f" o:preferrelative="t" stroked="f" coordsize="21600,21600">
            <v:path/>
            <v:fill on="f" focussize="0,0"/>
            <v:stroke on="f" joinstyle="miter"/>
            <v:imagedata r:id="rId108" o:title="eqId1dde8112e8eb968fd042418dd63275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点、两弹簧测力计的读数</w:t>
      </w:r>
      <w:r>
        <w:object>
          <v:shape id="_x0000_i1082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86" o:title="eqIdf5076289823db419f94e9c0c8f4aafd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83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a3fb78c5f885034612c0e030b920143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以及两细绳套的方向。</w:t>
      </w:r>
    </w:p>
    <w:p w14:paraId="46F0518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用一只弹簧测力计钩住细绳套把橡皮条与细绳套的结点拉到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kern w:val="2"/>
          <w:sz w:val="21"/>
          <w:szCs w:val="22"/>
        </w:rPr>
        <w:t>，记下细绳的方向。测力计示数如乙图所示，读得弹簧测力计的示数</w:t>
      </w:r>
      <w:r>
        <w:object>
          <v:shape id="_x0000_i1084" o:spt="75" alt="www.zqy.com" type="#_x0000_t75" style="height:11.5pt;width:21.9pt;" o:ole="t" filled="f" o:preferrelative="t" stroked="f" coordsize="21600,21600">
            <v:path/>
            <v:fill on="f" focussize="0,0"/>
            <v:stroke on="f" joinstyle="miter"/>
            <v:imagedata r:id="rId112" o:title="eqIdb62f1d841cf373978da4c9906b6bf9e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kern w:val="2"/>
          <w:sz w:val="21"/>
          <w:szCs w:val="22"/>
        </w:rPr>
        <w:t>N。</w:t>
      </w:r>
    </w:p>
    <w:p w14:paraId="16A361C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如图丙中a，b所示是两位同学在做以上实验时得到的结果，其中哪一个结果比较符合实验事实？（力</w:t>
      </w:r>
      <w:r>
        <w:object>
          <v:shape id="_x0000_i1085" o:spt="75" alt="www.zqy.com" type="#_x0000_t75" style="height:11.5pt;width:13.55pt;" o:ole="t" filled="f" o:preferrelative="t" stroked="f" coordsize="21600,21600">
            <v:path/>
            <v:fill on="f" focussize="0,0"/>
            <v:stroke on="f" joinstyle="miter"/>
            <v:imagedata r:id="rId114" o:title="eqIdf8e55590555905eb4f57889bbd16e39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用一只弹簧测力计拉时的图示）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kern w:val="2"/>
          <w:sz w:val="21"/>
          <w:szCs w:val="22"/>
        </w:rPr>
        <w:t>（选填“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”或“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”）。</w:t>
      </w:r>
    </w:p>
    <w:p w14:paraId="4126E3F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下图是教材中测定匀变速直线运动加速度的实验装置图。</w:t>
      </w:r>
    </w:p>
    <w:p w14:paraId="34F2E10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724150" cy="1838325"/>
            <wp:effectExtent l="0" t="0" r="0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143125" cy="1409700"/>
            <wp:effectExtent l="0" t="0" r="9525" b="0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A402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该实验中可用甲（电火花打点计时器）、乙（电磁打点计时器）两种打点计时器，其中甲装置用的电源是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</w:p>
    <w:p w14:paraId="08BE283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交流220V</w:t>
      </w:r>
      <w:r>
        <w:rPr>
          <w:rFonts w:ascii="Times New Roman" w:hAnsi="Times New Roman" w:eastAsia="Times New Roman"/>
          <w:sz w:val="24"/>
          <w:szCs w:val="24"/>
        </w:rPr>
        <w:t>                    </w:t>
      </w:r>
      <w:r>
        <w:rPr>
          <w:rFonts w:ascii="Times New Roman" w:hAnsi="Times New Roman"/>
          <w:kern w:val="2"/>
          <w:sz w:val="21"/>
          <w:szCs w:val="22"/>
        </w:rPr>
        <w:t>B．直流220V</w:t>
      </w:r>
      <w:r>
        <w:rPr>
          <w:rFonts w:ascii="Times New Roman" w:hAnsi="Times New Roman" w:eastAsia="Times New Roman"/>
          <w:sz w:val="24"/>
          <w:szCs w:val="24"/>
        </w:rPr>
        <w:t>                    </w:t>
      </w:r>
      <w:r>
        <w:rPr>
          <w:rFonts w:ascii="Times New Roman" w:hAnsi="Times New Roman"/>
          <w:kern w:val="2"/>
          <w:sz w:val="21"/>
          <w:szCs w:val="22"/>
        </w:rPr>
        <w:t>C．交流4~6V</w:t>
      </w:r>
      <w:r>
        <w:rPr>
          <w:rFonts w:ascii="Times New Roman" w:hAnsi="Times New Roman" w:eastAsia="Times New Roman"/>
          <w:sz w:val="24"/>
          <w:szCs w:val="24"/>
        </w:rPr>
        <w:t>                    </w:t>
      </w:r>
      <w:r>
        <w:rPr>
          <w:rFonts w:ascii="Times New Roman" w:hAnsi="Times New Roman"/>
          <w:kern w:val="2"/>
          <w:sz w:val="21"/>
          <w:szCs w:val="22"/>
        </w:rPr>
        <w:t>D．直流4~6V</w:t>
      </w:r>
    </w:p>
    <w:p w14:paraId="4E10714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实验中获得一条纸带，如图所示其中两相邻计数点间有四个点未画出。已知所用电源的频率为50Hz，则打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时小车运动的速度大小</w:t>
      </w:r>
      <w:r>
        <w:object>
          <v:shape id="_x0000_i1086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118" o:title="eqId3670ea1fb8fa8194f7a406a6d29752c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kern w:val="2"/>
          <w:sz w:val="21"/>
          <w:szCs w:val="22"/>
        </w:rPr>
        <w:t>m/s，小车运动的速度大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kern w:val="2"/>
          <w:sz w:val="21"/>
          <w:szCs w:val="22"/>
        </w:rPr>
        <w:t>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（计算结果要求保留两位有效数字）。</w:t>
      </w:r>
    </w:p>
    <w:p w14:paraId="427B062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4610100" cy="904875"/>
            <wp:effectExtent l="0" t="0" r="0" b="9525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1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6749B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60BFC1CB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五、解答题</w:t>
      </w:r>
    </w:p>
    <w:p w14:paraId="5B8C331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6．雪橇是很多孩子喜欢的娱乐项目。如图所示，小孩与雪橇的总质量</w:t>
      </w:r>
      <w:r>
        <w:object>
          <v:shape id="_x0000_i1087" o:spt="75" alt="www.zqy.com" type="#_x0000_t75" style="height:13.55pt;width:42.8pt;" o:ole="t" filled="f" o:preferrelative="t" stroked="f" coordsize="21600,21600">
            <v:path/>
            <v:fill on="f" focussize="0,0"/>
            <v:stroke on="f" joinstyle="miter"/>
            <v:imagedata r:id="rId121" o:title="eqId8acbbf1ed6ed01f14fdb91e60346fcf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大人用与水平方向成</w:t>
      </w:r>
      <w:r>
        <w:object>
          <v:shape id="_x0000_i1088" o:spt="75" alt="www.zqy.com" type="#_x0000_t75" style="height:14.6pt;width:32.35pt;" o:ole="t" filled="f" o:preferrelative="t" stroked="f" coordsize="21600,21600">
            <v:path/>
            <v:fill on="f" focussize="0,0"/>
            <v:stroke on="f" joinstyle="miter"/>
            <v:imagedata r:id="rId123" o:title="eqIda3607714050663c99950fa962d4b0cf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斜向上的</w:t>
      </w:r>
      <w:r>
        <w:object>
          <v:shape id="_x0000_i1089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125" o:title="eqId1653c4cda06b72adf424f409df55d4e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力拉雪橇，他们一起沿水平地面向前做匀速直线运动。</w:t>
      </w:r>
      <w:r>
        <w:object>
          <v:shape id="_x0000_i1090" o:spt="75" alt="www.zqy.com" type="#_x0000_t75" style="height:10.45pt;width:9.4pt;" o:ole="t" filled="f" o:preferrelative="t" stroked="f" coordsize="21600,21600">
            <v:path/>
            <v:fill on="f" focussize="0,0"/>
            <v:stroke on="f" joinstyle="miter"/>
            <v:imagedata r:id="rId127" o:title="eqId276509f01529d982ab21e479a461926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取</w:t>
      </w:r>
      <w:r>
        <w:object>
          <v:shape id="_x0000_i1091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129" o:title="eqIdbf189a86ac788e61722281a7b1ed7b8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2" o:spt="75" alt="www.zqy.com" type="#_x0000_t75" style="height:14.6pt;width:53.2pt;" o:ole="t" filled="f" o:preferrelative="t" stroked="f" coordsize="21600,21600">
            <v:path/>
            <v:fill on="f" focussize="0,0"/>
            <v:stroke on="f" joinstyle="miter"/>
            <v:imagedata r:id="rId131" o:title="eqIda2276325f18cd54f592406e0326219d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3" o:spt="75" alt="www.zqy.com" type="#_x0000_t75" style="height:13.55pt;width:54.25pt;" o:ole="t" filled="f" o:preferrelative="t" stroked="f" coordsize="21600,21600">
            <v:path/>
            <v:fill on="f" focussize="0,0"/>
            <v:stroke on="f" joinstyle="miter"/>
            <v:imagedata r:id="rId133" o:title="eqIdca4893ed984d30e85197e74c028a16d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：</w:t>
      </w:r>
    </w:p>
    <w:p w14:paraId="0798EAD9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019300" cy="1162050"/>
            <wp:effectExtent l="0" t="0" r="0" b="0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1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8ED5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地面对雪橇的支持力</w:t>
      </w:r>
      <w:r>
        <w:object>
          <v:shape id="_x0000_i1094" o:spt="75" alt="www.zqy.com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36" o:title="eqId54a5d7d3b6b63fe5c24c3907b7a8eaa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3608032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雪橇与地面间的动摩擦因数</w:t>
      </w:r>
      <w:r>
        <w:object>
          <v:shape id="_x0000_i1095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35" o:title="eqId1100379a4385b9ce064847bc21760ad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49AA275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7．可爱的企鹅喜欢在冰面上玩游戏，如图所示，有一企鹅在倾斜冰面上，先以加速度</w:t>
      </w:r>
      <w:r>
        <w:object>
          <v:shape id="_x0000_i1096" o:spt="75" alt="www.zqy.com" type="#_x0000_t75" style="height:16.7pt;width:58.45pt;" o:ole="t" filled="f" o:preferrelative="t" stroked="f" coordsize="21600,21600">
            <v:path/>
            <v:fill on="f" focussize="0,0"/>
            <v:stroke on="f" joinstyle="miter"/>
            <v:imagedata r:id="rId139" o:title="eqIda8af0f07da814ba6422f21fa6712cd0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从冰面底部由静止开始沿直线向上“奔跑”，</w:t>
      </w:r>
      <w:r>
        <w:object>
          <v:shape id="_x0000_i1097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41" o:title="eqId533d4e56216809f805239d27dbb73b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突然卧倒以加速度大小为</w:t>
      </w:r>
      <w:r>
        <w:object>
          <v:shape id="_x0000_i1098" o:spt="75" alt="www.zqy.com" type="#_x0000_t75" style="height:17.75pt;width:52.15pt;" o:ole="t" filled="f" o:preferrelative="t" stroked="f" coordsize="21600,21600">
            <v:path/>
            <v:fill on="f" focussize="0,0"/>
            <v:stroke on="f" joinstyle="miter"/>
            <v:imagedata r:id="rId143" o:title="eqId9187e493e3c1fcb1c315656527cc88a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肚皮贴着冰面匀减速向前滑行，最后以加速度大小为</w:t>
      </w:r>
      <w:r>
        <w:object>
          <v:shape id="_x0000_i1099" o:spt="75" alt="www.zqy.com" type="#_x0000_t75" style="height:16.7pt;width:50.1pt;" o:ole="t" filled="f" o:preferrelative="t" stroked="f" coordsize="21600,21600">
            <v:path/>
            <v:fill on="f" focussize="0,0"/>
            <v:stroke on="f" joinstyle="miter"/>
            <v:imagedata r:id="rId145" o:title="eqId37953978fbbe322e422d102a7a61047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加速滑到出发点，完成一次游戏（企鹅在滑动过程中姿势保持不变）。求：</w:t>
      </w:r>
    </w:p>
    <w:p w14:paraId="2A905EE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企鹅向上“奔跑”的位移大小；</w:t>
      </w:r>
    </w:p>
    <w:p w14:paraId="12F30C3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企鹅退滑到出发点时的速度大小。</w:t>
      </w:r>
    </w:p>
    <w:p w14:paraId="3B48684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676400" cy="1200150"/>
            <wp:effectExtent l="0" t="0" r="0" b="0"/>
            <wp:docPr id="100033" name="图片 100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www.zqy.com"/>
                    <pic:cNvPicPr>
                      <a:picLocks noChangeAspect="1"/>
                    </pic:cNvPicPr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D4FE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8．如图所示，放在粗糙固定斜面上的物块A和悬挂的物块B均处于静止状态，已知A、B质量分别为2kg和0.8kg，轻绳绕过光滑的定滑轮与水平轻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P</w:t>
      </w:r>
      <w:r>
        <w:rPr>
          <w:rFonts w:ascii="Times New Roman" w:hAnsi="Times New Roman"/>
          <w:kern w:val="2"/>
          <w:sz w:val="21"/>
          <w:szCs w:val="22"/>
        </w:rPr>
        <w:t>右端及轻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O</w:t>
      </w:r>
      <w:r>
        <w:rPr>
          <w:rFonts w:ascii="Times New Roman" w:hAnsi="Times New Roman"/>
          <w:kern w:val="2"/>
          <w:sz w:val="21"/>
          <w:szCs w:val="22"/>
        </w:rPr>
        <w:t>上端连接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，轻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C</w:t>
      </w:r>
      <w:r>
        <w:rPr>
          <w:rFonts w:ascii="Times New Roman" w:hAnsi="Times New Roman"/>
          <w:kern w:val="2"/>
          <w:sz w:val="21"/>
          <w:szCs w:val="22"/>
        </w:rPr>
        <w:t>段与竖直方向的夹角</w:t>
      </w:r>
      <w:r>
        <w:object>
          <v:shape id="_x0000_i1100" o:spt="75" alt="www.zqy.com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148" o:title="eqIdf72bf0fce80daad394f2a9d013829c5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斜面倾角</w:t>
      </w:r>
      <w:r>
        <w:object>
          <v:shape id="_x0000_i1101" o:spt="75" alt="www.zqy.com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150" o:title="eqIdb6c96cb3ac8290e09c55d4eb336a860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设最大静摩擦力等于滑动摩擦力，</w:t>
      </w:r>
      <w:r>
        <w:object>
          <v:shape id="_x0000_i1102" o:spt="75" alt="www.zqy.com" type="#_x0000_t75" style="height:15.65pt;width:49.05pt;" o:ole="t" filled="f" o:preferrelative="t" stroked="f" coordsize="21600,21600">
            <v:path/>
            <v:fill on="f" focussize="0,0"/>
            <v:stroke on="f" joinstyle="miter"/>
            <v:imagedata r:id="rId15" o:title="eqId46a6a294d3d7206bcdde5b943dbe94f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：</w:t>
      </w:r>
    </w:p>
    <w:p w14:paraId="3510842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800350" cy="1171575"/>
            <wp:effectExtent l="0" t="0" r="0" b="9525"/>
            <wp:docPr id="100035" name="图片 1000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www.zqy.com"/>
                    <pic:cNvPicPr>
                      <a:picLocks noChangeAspect="1"/>
                    </pic:cNvPicPr>
                  </pic:nvPicPr>
                  <pic:blipFill>
                    <a:blip r:embed="rId1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7C4B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P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C</w:t>
      </w:r>
      <w:r>
        <w:rPr>
          <w:rFonts w:ascii="Times New Roman" w:hAnsi="Times New Roman"/>
          <w:kern w:val="2"/>
          <w:sz w:val="21"/>
          <w:szCs w:val="22"/>
        </w:rPr>
        <w:t>绳的弹力大小；</w:t>
      </w:r>
    </w:p>
    <w:p w14:paraId="674BA36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物块A受到的摩擦力；</w:t>
      </w:r>
    </w:p>
    <w:p w14:paraId="451691C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若A物体质量不变，物体A与斜面间动摩擦因数</w:t>
      </w:r>
      <w:r>
        <w:object>
          <v:shape id="_x0000_i1103" o:spt="75" alt="www.zqy.com" type="#_x0000_t75" style="height:30.25pt;width:35.5pt;" o:ole="t" filled="f" o:preferrelative="t" stroked="f" coordsize="21600,21600">
            <v:path/>
            <v:fill on="f" focussize="0,0"/>
            <v:stroke on="f" joinstyle="miter"/>
            <v:imagedata r:id="rId154" o:title="eqId173b1fa8be92c734583cd528bdc6894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为了使A和B始终在图示位置处于静止状态，B物体质量要满足什么条件？</w:t>
      </w:r>
    </w:p>
    <w:p w14:paraId="4FE1FC5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9．如图所示，离地面足够高处有一竖直空管，管长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=0.2m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为空管的上、下两端面。空管以恒定的速度向下做匀速直线运动，同时在距空管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端面正下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=0.25m处有一小球开始做自由落体运动，取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g</w:t>
      </w:r>
      <w:r>
        <w:rPr>
          <w:rFonts w:ascii="Times New Roman" w:hAnsi="Times New Roman"/>
          <w:kern w:val="2"/>
          <w:sz w:val="21"/>
          <w:szCs w:val="22"/>
        </w:rPr>
        <w:t>=10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。求：</w:t>
      </w:r>
    </w:p>
    <w:p w14:paraId="4D82121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若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=0.2s，小球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端面等高，求空管的速度大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0E6A5E4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若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=0.5s，小球在空管内部，求空管的速度大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应满足什么条件；</w:t>
      </w:r>
    </w:p>
    <w:p w14:paraId="2CFF328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若小球运动中未穿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端面，为使小球在空管内部运动的时间最长，求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的大小，并求出这个最长时间。</w:t>
      </w:r>
    </w:p>
    <w:p w14:paraId="55FF7A6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143000" cy="2076450"/>
            <wp:effectExtent l="0" t="0" r="0" b="0"/>
            <wp:docPr id="100037" name="图片 1000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www.zqy.com"/>
                    <pic:cNvPicPr>
                      <a:picLocks noChangeAspect="1"/>
                    </pic:cNvPicPr>
                  </pic:nvPicPr>
                  <pic:blipFill>
                    <a:blip r:embed="rId1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1A37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</w:p>
    <w:p w14:paraId="785AF207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br w:type="page"/>
      </w:r>
      <w:r>
        <w:rPr>
          <w:rFonts w:ascii="宋体" w:hAnsi="宋体" w:cs="宋体"/>
          <w:b/>
          <w:color w:val="000000"/>
          <w:kern w:val="2"/>
          <w:sz w:val="21"/>
          <w:szCs w:val="22"/>
        </w:rPr>
        <w:t>参考答案</w:t>
      </w:r>
    </w:p>
    <w:p w14:paraId="178802D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C</w:t>
      </w:r>
    </w:p>
    <w:p w14:paraId="0768948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A</w:t>
      </w:r>
    </w:p>
    <w:p w14:paraId="1E6BCF2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B</w:t>
      </w:r>
    </w:p>
    <w:p w14:paraId="3032F7A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D</w:t>
      </w:r>
    </w:p>
    <w:p w14:paraId="6687F6E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D</w:t>
      </w:r>
    </w:p>
    <w:p w14:paraId="5119D9E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D</w:t>
      </w:r>
    </w:p>
    <w:p w14:paraId="3D8FDE4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BD</w:t>
      </w:r>
    </w:p>
    <w:p w14:paraId="4AD0634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BD</w:t>
      </w:r>
    </w:p>
    <w:p w14:paraId="5AEC5B1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AD</w:t>
      </w:r>
    </w:p>
    <w:p w14:paraId="3446060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AC</w:t>
      </w:r>
    </w:p>
    <w:p w14:paraId="11F5AD0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     5     2     14.4</w:t>
      </w:r>
    </w:p>
    <w:p w14:paraId="0909E10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     4     3     5</w:t>
      </w:r>
    </w:p>
    <w:p w14:paraId="0D57C9F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 xml:space="preserve">13．     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 xml:space="preserve">     </w:t>
      </w:r>
      <w:r>
        <w:object>
          <v:shape id="_x0000_i1104" o:spt="75" alt="www.zqy.com" type="#_x0000_t75" style="height:12.5pt;width:37.55pt;" o:ole="t" filled="f" o:preferrelative="t" stroked="f" coordsize="21600,21600">
            <v:path/>
            <v:fill on="f" focussize="0,0"/>
            <v:stroke on="f" joinstyle="miter"/>
            <v:imagedata r:id="rId157" o:title="eqId03dab5893dfa4eb2919914b42dead02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</w:p>
    <w:p w14:paraId="132EAF82">
      <w:pPr>
        <w:pStyle w:val="8"/>
        <w:spacing w:line="360" w:lineRule="auto"/>
        <w:jc w:val="left"/>
        <w:textAlignment w:val="center"/>
        <w:rPr>
          <w:rFonts w:ascii="Times New Roman" w:hAnsi="Times New Roman" w:eastAsia="Times New Roman"/>
          <w:i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 xml:space="preserve">14．     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 xml:space="preserve">点     4.20     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</w:p>
    <w:p w14:paraId="14C962A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     A     0.34     0.39</w:t>
      </w:r>
    </w:p>
    <w:p w14:paraId="6527617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6．(1)400N</w:t>
      </w:r>
    </w:p>
    <w:p w14:paraId="291BAF8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0.2</w:t>
      </w:r>
    </w:p>
    <w:p w14:paraId="023F3DE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雪橇和小孩一起做匀速直线运动，整体所受合外力为零，则整体受力平衡，对小孩和雪橇整体受力分析，进行正交分解，则在竖直方向有</w:t>
      </w:r>
      <w:r>
        <w:object>
          <v:shape id="_x0000_i1105" o:spt="75" alt="www.zqy.com" type="#_x0000_t75" style="height:15.65pt;width:80.35pt;" o:ole="t" filled="f" o:preferrelative="t" stroked="f" coordsize="21600,21600">
            <v:path/>
            <v:fill on="f" focussize="0,0"/>
            <v:stroke on="f" joinstyle="miter"/>
            <v:imagedata r:id="rId159" o:title="eqId3deb62cd63c02db1fc9da38b8eb33fe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</w:p>
    <w:p w14:paraId="73B5C0A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06" o:spt="75" alt="www.zqy.com" type="#_x0000_t75" style="height:12.5pt;width:46.95pt;" o:ole="t" filled="f" o:preferrelative="t" stroked="f" coordsize="21600,21600">
            <v:path/>
            <v:fill on="f" focussize="0,0"/>
            <v:stroke on="f" joinstyle="miter"/>
            <v:imagedata r:id="rId161" o:title="eqId7ef3f1dcfe703844378f79cf8f50e07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</w:p>
    <w:p w14:paraId="62D0853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在水平方向上有</w:t>
      </w:r>
      <w:r>
        <w:object>
          <v:shape id="_x0000_i1107" o:spt="75" alt="www.zqy.com" type="#_x0000_t75" style="height:15.65pt;width:56.35pt;" o:ole="t" filled="f" o:preferrelative="t" stroked="f" coordsize="21600,21600">
            <v:path/>
            <v:fill on="f" focussize="0,0"/>
            <v:stroke on="f" joinstyle="miter"/>
            <v:imagedata r:id="rId163" o:title="eqId90a1802d7a69cda93a43796e33d47ef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</w:p>
    <w:p w14:paraId="30140BD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108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165" o:title="eqIdda00ef905418a110592a27ed002955b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</w:p>
    <w:p w14:paraId="1FC5915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109" o:spt="75" alt="www.zqy.com" type="#_x0000_t75" style="height:14.6pt;width:34.45pt;" o:ole="t" filled="f" o:preferrelative="t" stroked="f" coordsize="21600,21600">
            <v:path/>
            <v:fill on="f" focussize="0,0"/>
            <v:stroke on="f" joinstyle="miter"/>
            <v:imagedata r:id="rId167" o:title="eqIdced8cbb708a1c7b367d9a14c8eaa691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</w:p>
    <w:p w14:paraId="0E22AEC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7．（1）16m；（2）6m/s</w:t>
      </w:r>
    </w:p>
    <w:p w14:paraId="4C8C396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企鹅向上奔跑时的位移为</w:t>
      </w:r>
    </w:p>
    <w:p w14:paraId="711CDF93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10" o:spt="75" alt="www.zqy.com" type="#_x0000_t75" style="height:27.15pt;width:74.1pt;" o:ole="t" filled="f" o:preferrelative="t" stroked="f" coordsize="21600,21600">
            <v:path/>
            <v:fill on="f" focussize="0,0"/>
            <v:stroke on="f" joinstyle="miter"/>
            <v:imagedata r:id="rId169" o:title="eqIdbbf3928a606282bfc41965f19dca9e8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</w:p>
    <w:p w14:paraId="364E950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企鹅开始减速时的速度为</w:t>
      </w:r>
    </w:p>
    <w:p w14:paraId="7DE35A64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11" o:spt="75" alt="www.zqy.com" type="#_x0000_t75" style="height:15.65pt;width:63.65pt;" o:ole="t" filled="f" o:preferrelative="t" stroked="f" coordsize="21600,21600">
            <v:path/>
            <v:fill on="f" focussize="0,0"/>
            <v:stroke on="f" joinstyle="miter"/>
            <v:imagedata r:id="rId171" o:title="eqIdb065792df3285deda21a1c31d3c25c6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</w:p>
    <w:p w14:paraId="25F878F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企鹅速度减为0时的位移为</w:t>
      </w:r>
    </w:p>
    <w:p w14:paraId="55E9589C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12" o:spt="75" alt="www.zqy.com" type="#_x0000_t75" style="height:31.3pt;width:64.7pt;" o:ole="t" filled="f" o:preferrelative="t" stroked="f" coordsize="21600,21600">
            <v:path/>
            <v:fill on="f" focussize="0,0"/>
            <v:stroke on="f" joinstyle="miter"/>
            <v:imagedata r:id="rId173" o:title="eqId7202eaa18942431b82102fbad883ed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</w:p>
    <w:p w14:paraId="19D4AEF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企鹅回到出发点时的速度为</w:t>
      </w:r>
    </w:p>
    <w:p w14:paraId="4B0F9D13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13" o:spt="75" alt="www.zqy.com" type="#_x0000_t75" style="height:20.85pt;width:112.7pt;" o:ole="t" filled="f" o:preferrelative="t" stroked="f" coordsize="21600,21600">
            <v:path/>
            <v:fill on="f" focussize="0,0"/>
            <v:stroke on="f" joinstyle="miter"/>
            <v:imagedata r:id="rId175" o:title="eqId9d9d8ec724fc398edf8e303f5b03306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</w:p>
    <w:p w14:paraId="7BAB2E5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8．(1)</w:t>
      </w:r>
      <w:r>
        <w:object>
          <v:shape id="_x0000_i1114" o:spt="75" alt="www.zqy.com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177" o:title="eqIda1c66efc484c4cb04ee8439ebdf070b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  <w:r>
        <w:object>
          <v:shape id="_x0000_i1115" o:spt="75" alt="www.zqy.com" type="#_x0000_t75" style="height:17.75pt;width:54.25pt;" o:ole="t" filled="f" o:preferrelative="t" stroked="f" coordsize="21600,21600">
            <v:path/>
            <v:fill on="f" focussize="0,0"/>
            <v:stroke on="f" joinstyle="miter"/>
            <v:imagedata r:id="rId179" o:title="eqIde35e6db4e9f7680ff23f791554fcab2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</w:p>
    <w:p w14:paraId="63D3914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6N；方向：沿斜面向下</w:t>
      </w:r>
    </w:p>
    <w:p w14:paraId="375A4EE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</w:t>
      </w:r>
      <w:r>
        <w:object>
          <v:shape id="_x0000_i1116" o:spt="75" alt="www.zqy.com" type="#_x0000_t75" style="height:15.65pt;width:93.9pt;" o:ole="t" filled="f" o:preferrelative="t" stroked="f" coordsize="21600,21600">
            <v:path/>
            <v:fill on="f" focussize="0,0"/>
            <v:stroke on="f" joinstyle="miter"/>
            <v:imagedata r:id="rId181" o:title="eqIdd8fc9382aacf3587d34cb14d47f3106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</w:p>
    <w:p w14:paraId="28E573E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以结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为研究对象，受力如图并正交分解</w:t>
      </w:r>
    </w:p>
    <w:p w14:paraId="0ABF79B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124075" cy="1666875"/>
            <wp:effectExtent l="0" t="0" r="9525" b="9525"/>
            <wp:docPr id="106260011" name="图片 10626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60011" name="图片 106260011" descr="www.zqy.com"/>
                    <pic:cNvPicPr>
                      <a:picLocks noChangeAspect="1"/>
                    </pic:cNvPicPr>
                  </pic:nvPicPr>
                  <pic:blipFill>
                    <a:blip r:embed="rId1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0CDE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据平衡条件有</w:t>
      </w:r>
      <w:r>
        <w:object>
          <v:shape id="_x0000_i1117" o:spt="75" alt="www.zqy.com" type="#_x0000_t75" style="height:15.65pt;width:85.55pt;" o:ole="t" filled="f" o:preferrelative="t" stroked="f" coordsize="21600,21600">
            <v:path/>
            <v:fill on="f" focussize="0,0"/>
            <v:stroke on="f" joinstyle="miter"/>
            <v:imagedata r:id="rId184" o:title="eqIdf408f68cffc3f2fde0fd38e9d4d0f9a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18" o:spt="75" alt="www.zqy.com" type="#_x0000_t75" style="height:15.65pt;width:90.8pt;" o:ole="t" filled="f" o:preferrelative="t" stroked="f" coordsize="21600,21600">
            <v:path/>
            <v:fill on="f" focussize="0,0"/>
            <v:stroke on="f" joinstyle="miter"/>
            <v:imagedata r:id="rId186" o:title="eqIdf35914196f59fba5f8fb2059f25a21a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</w:p>
    <w:p w14:paraId="4351CBD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19" o:spt="75" alt="www.zqy.com" type="#_x0000_t75" style="height:17.75pt;width:54.25pt;" o:ole="t" filled="f" o:preferrelative="t" stroked="f" coordsize="21600,21600">
            <v:path/>
            <v:fill on="f" focussize="0,0"/>
            <v:stroke on="f" joinstyle="miter"/>
            <v:imagedata r:id="rId179" o:title="eqIde35e6db4e9f7680ff23f791554fcab2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20" o:spt="75" alt="www.zqy.com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177" o:title="eqIda1c66efc484c4cb04ee8439ebdf070b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</w:p>
    <w:p w14:paraId="1774CFF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由题意得，重力沿斜面向下分力小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C</w:t>
      </w:r>
      <w:r>
        <w:rPr>
          <w:rFonts w:ascii="Times New Roman" w:hAnsi="Times New Roman"/>
          <w:kern w:val="2"/>
          <w:sz w:val="21"/>
          <w:szCs w:val="22"/>
        </w:rPr>
        <w:t>拉力，所以摩擦力沿斜面向下，则对物块A受力分析如图所示并正交分解</w:t>
      </w:r>
    </w:p>
    <w:p w14:paraId="37FD741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981200" cy="2105025"/>
            <wp:effectExtent l="0" t="0" r="0" b="9525"/>
            <wp:docPr id="1481011627" name="图片 14810116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011627" name="图片 1481011627" descr="www.zqy.com"/>
                    <pic:cNvPicPr>
                      <a:picLocks noChangeAspect="1"/>
                    </pic:cNvPicPr>
                  </pic:nvPicPr>
                  <pic:blipFill>
                    <a:blip r:embed="rId1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B18C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据平衡条件有</w:t>
      </w:r>
      <w:r>
        <w:object>
          <v:shape id="_x0000_i1121" o:spt="75" alt="www.zqy.com" type="#_x0000_t75" style="height:15.65pt;width:106.45pt;" o:ole="t" filled="f" o:preferrelative="t" stroked="f" coordsize="21600,21600">
            <v:path/>
            <v:fill on="f" focussize="0,0"/>
            <v:stroke on="f" joinstyle="miter"/>
            <v:imagedata r:id="rId191" o:title="eqIdf7ffa0573efb8a9939368a76600f103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</w:p>
    <w:p w14:paraId="2A907A3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22" o:spt="75" alt="www.zqy.com" type="#_x0000_t75" style="height:14.6pt;width:35.5pt;" o:ole="t" filled="f" o:preferrelative="t" stroked="f" coordsize="21600,21600">
            <v:path/>
            <v:fill on="f" focussize="0,0"/>
            <v:stroke on="f" joinstyle="miter"/>
            <v:imagedata r:id="rId193" o:title="eqId4a43a41ff3ad1a1d48c19235a8102a4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</w:p>
    <w:p w14:paraId="3CA9B02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方向沿斜面向下。</w:t>
      </w:r>
    </w:p>
    <w:p w14:paraId="75B8718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由题意得，A受到的最大静摩擦为</w:t>
      </w:r>
      <w:r>
        <w:object>
          <v:shape id="_x0000_i1123" o:spt="75" alt="www.zqy.com" type="#_x0000_t75" style="height:15.65pt;width:109.55pt;" o:ole="t" filled="f" o:preferrelative="t" stroked="f" coordsize="21600,21600">
            <v:path/>
            <v:fill on="f" focussize="0,0"/>
            <v:stroke on="f" joinstyle="miter"/>
            <v:imagedata r:id="rId195" o:title="eqId5e05d6a7e8fb67ce2b1df68591972aa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</w:p>
    <w:p w14:paraId="1E6EC8F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若B质量最小，A受到沿斜面向上的摩擦力，受力分析如图所示</w:t>
      </w:r>
    </w:p>
    <w:p w14:paraId="46F1A7A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095500" cy="2247900"/>
            <wp:effectExtent l="0" t="0" r="0" b="0"/>
            <wp:docPr id="1600699205" name="图片 16006992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699205" name="图片 1600699205" descr="www.zqy.com"/>
                    <pic:cNvPicPr>
                      <a:picLocks noChangeAspect="1"/>
                    </pic:cNvPicPr>
                  </pic:nvPicPr>
                  <pic:blipFill>
                    <a:blip r:embed="rId19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1182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平衡条件可得</w:t>
      </w:r>
      <w:r>
        <w:object>
          <v:shape id="_x0000_i1124" o:spt="75" alt="www.zqy.com" type="#_x0000_t75" style="height:15.65pt;width:115.85pt;" o:ole="t" filled="f" o:preferrelative="t" stroked="f" coordsize="21600,21600">
            <v:path/>
            <v:fill on="f" focussize="0,0"/>
            <v:stroke on="f" joinstyle="miter"/>
            <v:imagedata r:id="rId198" o:title="eqId466ddcefd00c37912b208a3447e5082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25" o:spt="75" alt="www.zqy.com" type="#_x0000_t75" style="height:15.65pt;width:90.8pt;" o:ole="t" filled="f" o:preferrelative="t" stroked="f" coordsize="21600,21600">
            <v:path/>
            <v:fill on="f" focussize="0,0"/>
            <v:stroke on="f" joinstyle="miter"/>
            <v:imagedata r:id="rId186" o:title="eqIdf35914196f59fba5f8fb2059f25a21a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</w:p>
    <w:p w14:paraId="3497C49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26" o:spt="75" alt="www.zqy.com" type="#_x0000_t75" style="height:15.65pt;width:55.3pt;" o:ole="t" filled="f" o:preferrelative="t" stroked="f" coordsize="21600,21600">
            <v:path/>
            <v:fill on="f" focussize="0,0"/>
            <v:stroke on="f" joinstyle="miter"/>
            <v:imagedata r:id="rId201" o:title="eqId212effacfd042d3432fe89dec6b8cae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</w:p>
    <w:p w14:paraId="362699C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若B质量最大，A受到沿斜面向下的摩擦力，受力分析如图所示</w:t>
      </w:r>
    </w:p>
    <w:p w14:paraId="7ACBA9B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990725" cy="2124075"/>
            <wp:effectExtent l="0" t="0" r="9525" b="9525"/>
            <wp:docPr id="1470404861" name="图片 147040486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404861" name="图片 1470404861" descr="www.zqy.com"/>
                    <pic:cNvPicPr>
                      <a:picLocks noChangeAspect="1"/>
                    </pic:cNvPicPr>
                  </pic:nvPicPr>
                  <pic:blipFill>
                    <a:blip r:embed="rId20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4733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平衡条件可得</w:t>
      </w:r>
      <w:r>
        <w:object>
          <v:shape id="_x0000_i1127" o:spt="75" alt="www.zqy.com" type="#_x0000_t75" style="height:15.65pt;width:115.85pt;" o:ole="t" filled="f" o:preferrelative="t" stroked="f" coordsize="21600,21600">
            <v:path/>
            <v:fill on="f" focussize="0,0"/>
            <v:stroke on="f" joinstyle="miter"/>
            <v:imagedata r:id="rId204" o:title="eqIde4afe3836aab97b434032e6824b4667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 xml:space="preserve"> ，</w:t>
      </w:r>
      <w:r>
        <w:object>
          <v:shape id="_x0000_i1128" o:spt="75" alt="www.zqy.com" type="#_x0000_t75" style="height:15.65pt;width:90.8pt;" o:ole="t" filled="f" o:preferrelative="t" stroked="f" coordsize="21600,21600">
            <v:path/>
            <v:fill on="f" focussize="0,0"/>
            <v:stroke on="f" joinstyle="miter"/>
            <v:imagedata r:id="rId186" o:title="eqIdf35914196f59fba5f8fb2059f25a21a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</w:p>
    <w:p w14:paraId="3F80591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129" o:spt="75" alt="www.zqy.com" type="#_x0000_t75" style="height:15.65pt;width:55.3pt;" o:ole="t" filled="f" o:preferrelative="t" stroked="f" coordsize="21600,21600">
            <v:path/>
            <v:fill on="f" focussize="0,0"/>
            <v:stroke on="f" joinstyle="miter"/>
            <v:imagedata r:id="rId207" o:title="eqId8bd0a299036dd417330fa6538c5bcac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</w:p>
    <w:p w14:paraId="2A93AC9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则有</w:t>
      </w:r>
      <w:r>
        <w:object>
          <v:shape id="_x0000_i1130" o:spt="75" alt="www.zqy.com" type="#_x0000_t75" style="height:15.65pt;width:93.9pt;" o:ole="t" filled="f" o:preferrelative="t" stroked="f" coordsize="21600,21600">
            <v:path/>
            <v:fill on="f" focussize="0,0"/>
            <v:stroke on="f" joinstyle="miter"/>
            <v:imagedata r:id="rId181" o:title="eqIdd8fc9382aacf3587d34cb14d47f3106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</w:p>
    <w:p w14:paraId="44B37BE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9．(1) 2.25m/s；(2) 3m/s≤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≤3.4m/s；(3) 3m/s， 0.4s</w:t>
      </w:r>
    </w:p>
    <w:p w14:paraId="75F641C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(1)当球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等高时，由位移公式可得</w:t>
      </w:r>
    </w:p>
    <w:p w14:paraId="3D7592BE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31" o:spt="75" alt="www.zqy.com" type="#_x0000_t75" style="height:27.15pt;width:67.85pt;" o:ole="t" filled="f" o:preferrelative="t" stroked="f" coordsize="21600,21600">
            <v:path/>
            <v:fill on="f" focussize="0,0"/>
            <v:stroke on="f" joinstyle="miter"/>
            <v:imagedata r:id="rId210" o:title="eqId21ee70427000c460fdc2c48e69310a7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</w:p>
    <w:p w14:paraId="190ECD7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</w:p>
    <w:p w14:paraId="2D0019FE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=2.25m/s</w:t>
      </w:r>
    </w:p>
    <w:p w14:paraId="304F896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若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最小时，球恰好运动到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等高，由位移公式可得</w:t>
      </w:r>
    </w:p>
    <w:p w14:paraId="3F507368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32" o:spt="75" alt="www.zqy.com" type="#_x0000_t75" style="height:27.15pt;width:77.2pt;" o:ole="t" filled="f" o:preferrelative="t" stroked="f" coordsize="21600,21600">
            <v:path/>
            <v:fill on="f" focussize="0,0"/>
            <v:stroke on="f" joinstyle="miter"/>
            <v:imagedata r:id="rId212" o:title="eqId32e20c5d6d7e03810c9bd231b0ab628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</w:p>
    <w:p w14:paraId="0A517D7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得</w:t>
      </w:r>
    </w:p>
    <w:p w14:paraId="62E64B8F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min</w:t>
      </w:r>
      <w:r>
        <w:rPr>
          <w:rFonts w:ascii="Times New Roman" w:hAnsi="Times New Roman"/>
          <w:kern w:val="2"/>
          <w:sz w:val="21"/>
          <w:szCs w:val="22"/>
        </w:rPr>
        <w:t>=3m/s</w:t>
      </w:r>
    </w:p>
    <w:p w14:paraId="0780746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若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最大时，球恰好运动到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等高，由位移公式可得</w:t>
      </w:r>
    </w:p>
    <w:p w14:paraId="3D7614F8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33" o:spt="75" alt="www.zqy.com" type="#_x0000_t75" style="height:27.15pt;width:90.8pt;" o:ole="t" filled="f" o:preferrelative="t" stroked="f" coordsize="21600,21600">
            <v:path/>
            <v:fill on="f" focussize="0,0"/>
            <v:stroke on="f" joinstyle="miter"/>
            <v:imagedata r:id="rId214" o:title="eqId7198186e8dfaf18b7d1bfa61bd093d1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</w:p>
    <w:p w14:paraId="3E04C42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</w:p>
    <w:p w14:paraId="09099CAF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max</w:t>
      </w:r>
      <w:r>
        <w:rPr>
          <w:rFonts w:ascii="Times New Roman" w:hAnsi="Times New Roman"/>
          <w:kern w:val="2"/>
          <w:sz w:val="21"/>
          <w:szCs w:val="22"/>
        </w:rPr>
        <w:t>=3.4m/s</w:t>
      </w:r>
    </w:p>
    <w:p w14:paraId="1C3A892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空管的速度大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应满足</w:t>
      </w:r>
    </w:p>
    <w:p w14:paraId="43FC1444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m/s≤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≤3.4m/s</w:t>
      </w:r>
    </w:p>
    <w:p w14:paraId="21A93C4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当小球运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处恰好与管共速，此情况小球在空管内部运动的时间最长，则：</w:t>
      </w:r>
    </w:p>
    <w:p w14:paraId="4BA89923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34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216" o:title="eqId5144df4c8bc3c16989d0e670cba4d5b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35" o:spt="75" alt="www.zqy.com" type="#_x0000_t75" style="height:27.15pt;width:83.5pt;" o:ole="t" filled="f" o:preferrelative="t" stroked="f" coordsize="21600,21600">
            <v:path/>
            <v:fill on="f" focussize="0,0"/>
            <v:stroke on="f" joinstyle="miter"/>
            <v:imagedata r:id="rId218" o:title="eqId248cc82dba8ccc2e5a194d00af4181b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</w:p>
    <w:p w14:paraId="21C4F25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</w:p>
    <w:p w14:paraId="562070AE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36" o:spt="75" alt="www.zqy.com" type="#_x0000_t75" style="height:15.65pt;width:33.4pt;" o:ole="t" filled="f" o:preferrelative="t" stroked="f" coordsize="21600,21600">
            <v:path/>
            <v:fill on="f" focussize="0,0"/>
            <v:stroke on="f" joinstyle="miter"/>
            <v:imagedata r:id="rId220" o:title="eqIdefc756c6fb2980425ed75c60a8c0cab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37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222" o:title="eqId6017b25c31f94998a1a699c0c193dcd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</w:p>
    <w:p w14:paraId="23D1D32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小球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N</w:t>
      </w:r>
      <w:r>
        <w:rPr>
          <w:rFonts w:ascii="Times New Roman" w:hAnsi="Times New Roman"/>
          <w:kern w:val="2"/>
          <w:sz w:val="21"/>
          <w:szCs w:val="22"/>
        </w:rPr>
        <w:t>点等高时，则</w:t>
      </w:r>
    </w:p>
    <w:p w14:paraId="0971C4E7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138" o:spt="75" alt="www.zqy.com" type="#_x0000_t75" style="height:27.15pt;width:70.95pt;" o:ole="t" filled="f" o:preferrelative="t" stroked="f" coordsize="21600,21600">
            <v:path/>
            <v:fill on="f" focussize="0,0"/>
            <v:stroke on="f" joinstyle="miter"/>
            <v:imagedata r:id="rId224" o:title="eqId59a616e138e1a51daaa4abbd7dd9073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</w:p>
    <w:p w14:paraId="11E6E1E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</w:p>
    <w:p w14:paraId="33778E96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4</w:t>
      </w:r>
      <w:r>
        <w:rPr>
          <w:rFonts w:ascii="Times New Roman" w:hAnsi="Times New Roman"/>
          <w:kern w:val="2"/>
          <w:sz w:val="21"/>
          <w:szCs w:val="22"/>
        </w:rPr>
        <w:t>=0.1s或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4</w:t>
      </w:r>
      <w:r>
        <w:rPr>
          <w:rFonts w:ascii="Times New Roman" w:hAnsi="Times New Roman"/>
          <w:kern w:val="2"/>
          <w:sz w:val="21"/>
          <w:szCs w:val="22"/>
        </w:rPr>
        <w:t>=0.5s</w:t>
      </w:r>
    </w:p>
    <w:p w14:paraId="15EF2D9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0.1s时，小球刚进入空管N端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0.5s时，小球恰好离开空管N端，则小球在空管内部运动的最长时间为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3F7"/>
    <w:rsid w:val="00043B54"/>
    <w:rsid w:val="005413F7"/>
    <w:rsid w:val="006A6882"/>
    <w:rsid w:val="00B35C9C"/>
    <w:rsid w:val="00D005DC"/>
    <w:rsid w:val="00E65592"/>
    <w:rsid w:val="00EF035E"/>
    <w:rsid w:val="00F675B2"/>
    <w:rsid w:val="421D4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3.png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oleObject" Target="embeddings/oleObject48.bin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4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png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3.png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png"/><Relationship Id="rId6" Type="http://schemas.openxmlformats.org/officeDocument/2006/relationships/image" Target="media/image2.wmf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png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7.png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image" Target="media/image1.png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png"/><Relationship Id="rId225" Type="http://schemas.openxmlformats.org/officeDocument/2006/relationships/fontTable" Target="fontTable.xml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png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png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0.png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png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9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8.png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png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1.png"/><Relationship Id="rId151" Type="http://schemas.openxmlformats.org/officeDocument/2006/relationships/oleObject" Target="embeddings/oleObject78.bin"/><Relationship Id="rId150" Type="http://schemas.openxmlformats.org/officeDocument/2006/relationships/image" Target="media/image70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7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8.png"/><Relationship Id="rId145" Type="http://schemas.openxmlformats.org/officeDocument/2006/relationships/image" Target="media/image67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oleObject" Target="embeddings/oleObject71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png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6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4.png"/><Relationship Id="rId118" Type="http://schemas.openxmlformats.org/officeDocument/2006/relationships/image" Target="media/image53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2.png"/><Relationship Id="rId115" Type="http://schemas.openxmlformats.org/officeDocument/2006/relationships/image" Target="media/image51.png"/><Relationship Id="rId114" Type="http://schemas.openxmlformats.org/officeDocument/2006/relationships/image" Target="media/image50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60.bin"/><Relationship Id="rId110" Type="http://schemas.openxmlformats.org/officeDocument/2006/relationships/oleObject" Target="embeddings/oleObject59.bin"/><Relationship Id="rId11" Type="http://schemas.openxmlformats.org/officeDocument/2006/relationships/image" Target="media/image5.wmf"/><Relationship Id="rId109" Type="http://schemas.openxmlformats.org/officeDocument/2006/relationships/oleObject" Target="embeddings/oleObject58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7.png"/><Relationship Id="rId105" Type="http://schemas.openxmlformats.org/officeDocument/2006/relationships/image" Target="media/image46.png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oleObject" Target="embeddings/oleObject54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457</Words>
  <Characters>3788</Characters>
  <TotalTime>0</TotalTime>
  <ScaleCrop>false</ScaleCrop>
  <LinksUpToDate>false</LinksUpToDate>
  <CharactersWithSpaces>4064</CharactersWithSpaces>
  <Application>WPS Office_12.1.0.24657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6T01:30:58Z</dcterms:created>
  <dcterms:modified xsi:type="dcterms:W3CDTF">2026-01-06T01:3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4657</vt:lpwstr>
  </property>
  <property fmtid="{D5CDD505-2E9C-101B-9397-08002B2CF9AE}" pid="4" name="ICV">
    <vt:lpwstr>A88F588A73564EFFACA1A0D96511C336_12</vt:lpwstr>
  </property>
</Properties>
</file>